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docx" ContentType="application/vnd.openxmlformats-officedocument.wordprocessingml.document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69" r:id="rId2"/>
    <p:sldId id="293" r:id="rId3"/>
    <p:sldId id="294" r:id="rId4"/>
    <p:sldId id="287" r:id="rId5"/>
    <p:sldId id="286" r:id="rId6"/>
    <p:sldId id="288" r:id="rId7"/>
    <p:sldId id="295" r:id="rId8"/>
    <p:sldId id="297" r:id="rId9"/>
  </p:sldIdLst>
  <p:sldSz cx="9144000" cy="6858000" type="screen4x3"/>
  <p:notesSz cx="7077075" cy="89550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injing Jiang" initials="JJ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FFCC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8" autoAdjust="0"/>
    <p:restoredTop sz="94629" autoAdjust="0"/>
  </p:normalViewPr>
  <p:slideViewPr>
    <p:cSldViewPr>
      <p:cViewPr varScale="1">
        <p:scale>
          <a:sx n="79" d="100"/>
          <a:sy n="79" d="100"/>
        </p:scale>
        <p:origin x="-65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71950" y="161925"/>
            <a:ext cx="219551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9613" y="161925"/>
            <a:ext cx="915987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97425" y="8667750"/>
            <a:ext cx="165100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3575" y="8667750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BA47FB59-56EE-4F4D-A9FE-28B713D34C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708025" y="373063"/>
            <a:ext cx="5661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08025" y="8667750"/>
            <a:ext cx="71755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708025" y="8656638"/>
            <a:ext cx="5818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4813" y="84138"/>
            <a:ext cx="21971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6750" y="84138"/>
            <a:ext cx="917575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677863"/>
            <a:ext cx="4460875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4254500"/>
            <a:ext cx="5191125" cy="402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98950" y="8670925"/>
            <a:ext cx="211296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98825" y="8670925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767E657C-8704-4B97-9528-C596D55B18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38188" y="8670925"/>
            <a:ext cx="719137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738188" y="8669338"/>
            <a:ext cx="560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60400" y="285750"/>
            <a:ext cx="5756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doc.: IEEE 802.11-yy/xxxxr0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Month Year</a:t>
            </a:r>
          </a:p>
        </p:txBody>
      </p:sp>
      <p:sp>
        <p:nvSpPr>
          <p:cNvPr id="2355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lvl="4"/>
            <a:r>
              <a:rPr lang="en-US" smtClean="0">
                <a:cs typeface="Arial" charset="0"/>
              </a:rPr>
              <a:t>John Doe, Some Company</a:t>
            </a:r>
          </a:p>
        </p:txBody>
      </p:sp>
      <p:sp>
        <p:nvSpPr>
          <p:cNvPr id="2355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250" y="8670925"/>
            <a:ext cx="414338" cy="1841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53FB35B0-2A14-463E-82B1-BC6840E0A8CF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235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366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316" y="6475413"/>
            <a:ext cx="1050609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6B5057C-5369-43F9-81A5-48016EC3BD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E056D2B-FD4D-43F6-AE5B-236A21213C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CDDA9FB-F492-474A-A470-D2E51FE40D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366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824865" y="6475413"/>
            <a:ext cx="1719060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9223F9B-178A-44F0-B932-0C4B2167E7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7F1A853-5D18-4F5E-B11E-3FD02C2568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684AA33-9D18-4CB9-8FB8-39E3A4ED2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E17D151-A7DA-432E-91F4-AEFC14BF7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963"/>
            <a:ext cx="9620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7EDCCB6-64B3-4CA4-A33C-939338ADCA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963"/>
            <a:ext cx="9620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C3EA3D2-06E9-4683-8223-D14EE749F1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39F0F10-9CF0-4FDD-9506-336A6B47F7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F6FC844-D97B-47AA-91AE-14DC93AD36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0250" y="334189"/>
            <a:ext cx="93615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 dirty="0" smtClean="0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Jan. 2015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24865" y="6475413"/>
            <a:ext cx="171906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dirty="0" smtClean="0">
                <a:cs typeface="+mn-cs"/>
              </a:defRPr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A3ADD200-E9A5-4CE0-8216-31865E41E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5" y="334189"/>
            <a:ext cx="328301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/>
              <a:t>doc.: IEEE </a:t>
            </a:r>
            <a:r>
              <a:rPr lang="en-US" sz="1800" b="1" dirty="0" smtClean="0"/>
              <a:t>802.11-15/0093r4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yakunsun@marvell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hyperlink" Target="mailto:xiaofei.wang@interdigital.com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a-DK" smtClean="0">
                <a:cs typeface="Arial" charset="0"/>
              </a:rPr>
              <a:t>Yakun Sun, et. al. (Marvell)</a:t>
            </a:r>
            <a:endParaRPr lang="en-US">
              <a:cs typeface="Arial" charset="0"/>
            </a:endParaRPr>
          </a:p>
        </p:txBody>
      </p:sp>
      <p:sp>
        <p:nvSpPr>
          <p:cNvPr id="10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Slide </a:t>
            </a:r>
            <a:fld id="{9E06968E-125C-439E-B58B-FDD6D8E6CBF0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Text Update on PHY Abstraction and SP</a:t>
            </a:r>
          </a:p>
        </p:txBody>
      </p:sp>
      <p:sp>
        <p:nvSpPr>
          <p:cNvPr id="103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762000" y="1981200"/>
            <a:ext cx="7772400" cy="3810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5-01-12</a:t>
            </a:r>
          </a:p>
        </p:txBody>
      </p:sp>
      <p:sp>
        <p:nvSpPr>
          <p:cNvPr id="1032" name="Rectangle 12"/>
          <p:cNvSpPr>
            <a:spLocks noChangeArrowheads="1"/>
          </p:cNvSpPr>
          <p:nvPr/>
        </p:nvSpPr>
        <p:spPr bwMode="auto">
          <a:xfrm>
            <a:off x="762000" y="25146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762000" y="2971800"/>
          <a:ext cx="7615933" cy="3124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86419"/>
                <a:gridCol w="1609595"/>
                <a:gridCol w="1684961"/>
                <a:gridCol w="1165860"/>
                <a:gridCol w="1669098"/>
              </a:tblGrid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0" dirty="0"/>
                        <a:t>Name</a:t>
                      </a:r>
                      <a:endParaRPr lang="en-US" sz="1200" b="1" kern="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Affiliation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Addres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Phone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email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Yakun Sun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Marvell Semiconductor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57150" marR="0" indent="0" algn="l"/>
                      <a:r>
                        <a:rPr lang="nl-NL" sz="1200" dirty="0"/>
                        <a:t>5488 Marvell Ln, Santa Clara, CA 95054</a:t>
                      </a:r>
                      <a:endParaRPr lang="en-US" sz="12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200" dirty="0"/>
                        <a:t>1-408-222-3847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200" dirty="0">
                          <a:hlinkClick r:id="rId3"/>
                        </a:rPr>
                        <a:t>yakunsun@marvell.com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Jiyong</a:t>
                      </a:r>
                      <a:r>
                        <a:rPr lang="en-US" sz="1200" baseline="0" dirty="0" smtClean="0">
                          <a:latin typeface="Times New Roman"/>
                          <a:ea typeface="Times New Roman"/>
                          <a:cs typeface="Times New Roman"/>
                        </a:rPr>
                        <a:t> Pang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Jiayin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 Zhang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Huawei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57150" marR="0" indent="0" algn="l"/>
                      <a:endParaRPr lang="en-US" sz="12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810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0" dirty="0">
                          <a:latin typeface="Times New Roman"/>
                          <a:ea typeface="宋体"/>
                          <a:cs typeface="Times New Roman"/>
                        </a:rPr>
                        <a:t>Xiaofei WANG</a:t>
                      </a:r>
                      <a:endParaRPr lang="en-US" sz="1200" b="1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0" dirty="0" err="1">
                          <a:latin typeface="Times New Roman"/>
                          <a:ea typeface="宋体"/>
                          <a:cs typeface="Times New Roman"/>
                        </a:rPr>
                        <a:t>InterDigital</a:t>
                      </a:r>
                      <a:r>
                        <a:rPr lang="en-GB" sz="1200" b="0" dirty="0">
                          <a:latin typeface="Times New Roman"/>
                          <a:ea typeface="宋体"/>
                          <a:cs typeface="Times New Roman"/>
                        </a:rPr>
                        <a:t> Communications, Inc.</a:t>
                      </a:r>
                      <a:endParaRPr lang="en-US" sz="1200" b="1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0" dirty="0">
                          <a:latin typeface="Times New Roman"/>
                          <a:ea typeface="宋体"/>
                          <a:cs typeface="Times New Roman"/>
                        </a:rPr>
                        <a:t>2 Huntington Quadrangle</a:t>
                      </a:r>
                      <a:br>
                        <a:rPr lang="en-GB" sz="1200" b="0" dirty="0">
                          <a:latin typeface="Times New Roman"/>
                          <a:ea typeface="宋体"/>
                          <a:cs typeface="Times New Roman"/>
                        </a:rPr>
                      </a:br>
                      <a:r>
                        <a:rPr lang="en-GB" sz="1200" b="0" dirty="0">
                          <a:latin typeface="Times New Roman"/>
                          <a:ea typeface="宋体"/>
                          <a:cs typeface="Times New Roman"/>
                        </a:rPr>
                        <a:t>Melville, NY 11747</a:t>
                      </a:r>
                      <a:endParaRPr lang="en-US" sz="1200" b="1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GB" sz="1200" b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0" u="sng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  <a:hlinkClick r:id="rId4"/>
                        </a:rPr>
                        <a:t>xiaofei.wang@interdigital.com</a:t>
                      </a:r>
                      <a:endParaRPr lang="en-US" sz="1200" b="1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4196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latin typeface="Times New Roman"/>
                          <a:ea typeface="宋体"/>
                          <a:cs typeface="Times New Roman"/>
                        </a:rPr>
                        <a:t>Wookbong</a:t>
                      </a:r>
                      <a:r>
                        <a:rPr lang="en-US" sz="1400" b="0" baseline="0" dirty="0" smtClean="0">
                          <a:latin typeface="Times New Roman"/>
                          <a:ea typeface="宋体"/>
                          <a:cs typeface="Times New Roman"/>
                        </a:rPr>
                        <a:t> Lee</a:t>
                      </a:r>
                      <a:endParaRPr lang="en-US" sz="1400" b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latin typeface="Times New Roman"/>
                          <a:ea typeface="宋体"/>
                          <a:cs typeface="Times New Roman"/>
                        </a:rPr>
                        <a:t>LG</a:t>
                      </a:r>
                      <a:endParaRPr lang="en-US" sz="1400" b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1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GB" sz="1000" b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1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latin typeface="Times New Roman"/>
                          <a:ea typeface="宋体"/>
                          <a:cs typeface="Times New Roman"/>
                        </a:rPr>
                        <a:t>Bo Sun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err="1" smtClean="0">
                          <a:latin typeface="Times New Roman"/>
                          <a:ea typeface="宋体"/>
                          <a:cs typeface="Times New Roman"/>
                        </a:rPr>
                        <a:t>Ke</a:t>
                      </a:r>
                      <a:r>
                        <a:rPr lang="en-US" sz="1400" b="0" dirty="0" smtClean="0">
                          <a:latin typeface="Times New Roman"/>
                          <a:ea typeface="宋体"/>
                          <a:cs typeface="Times New Roman"/>
                        </a:rPr>
                        <a:t> Yao</a:t>
                      </a:r>
                      <a:endParaRPr lang="en-US" sz="1400" b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latin typeface="Times New Roman"/>
                          <a:ea typeface="宋体"/>
                          <a:cs typeface="Times New Roman"/>
                        </a:rPr>
                        <a:t>ZTE</a:t>
                      </a:r>
                      <a:endParaRPr lang="en-US" sz="1400" b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1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GB" sz="1000" b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1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990600"/>
          </a:xfrm>
        </p:spPr>
        <p:txBody>
          <a:bodyPr/>
          <a:lstStyle/>
          <a:p>
            <a:r>
              <a:rPr lang="en-US" dirty="0" smtClean="0"/>
              <a:t>Discussion on Time-Varying Interference Modeling PHY Abstraction 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Modeling of time-varying interference for PHY abstraction in SLS is open in [1] and has been discussed in [2,3,4]</a:t>
            </a:r>
          </a:p>
          <a:p>
            <a:pPr lvl="1"/>
            <a:r>
              <a:rPr lang="en-US" dirty="0" smtClean="0"/>
              <a:t>Different modeling methods have been proposed and evaluated.</a:t>
            </a:r>
          </a:p>
          <a:p>
            <a:pPr lvl="1"/>
            <a:r>
              <a:rPr lang="en-US" dirty="0" smtClean="0"/>
              <a:t>The simplified version of block-wise PHY abstraction has been agreed in offline discussions.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ithin this interference event, the desired signals and the interferences are assumed to be static. So channel generation and SINR calculation can be done over 1 OFDM symbol within this event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752600" y="3810000"/>
          <a:ext cx="5362989" cy="762000"/>
        </p:xfrm>
        <a:graphic>
          <a:graphicData uri="http://schemas.openxmlformats.org/presentationml/2006/ole">
            <p:oleObj spid="_x0000_s27650" name="Equation" r:id="rId3" imgW="30351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1066800"/>
          </a:xfrm>
        </p:spPr>
        <p:txBody>
          <a:bodyPr/>
          <a:lstStyle/>
          <a:p>
            <a:r>
              <a:rPr lang="en-US" dirty="0" smtClean="0"/>
              <a:t>Further Discussions on Modeling of Non-overlapped OFDM Symb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4958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Since WiFi networks are asynchronous, signals may not be aligned on OFDM symbol boundaries.</a:t>
            </a:r>
          </a:p>
          <a:p>
            <a:pPr lvl="1"/>
            <a:r>
              <a:rPr lang="en-US" dirty="0" smtClean="0"/>
              <a:t>Some OFDM symbols are fully overlapped with this interference, the starting/end OFDM symbol are only partially overlapped.</a:t>
            </a:r>
          </a:p>
          <a:p>
            <a:endParaRPr lang="en-US" dirty="0" smtClean="0"/>
          </a:p>
          <a:p>
            <a:r>
              <a:rPr lang="en-US" dirty="0" smtClean="0"/>
              <a:t>Performance is dominated by the weakest link, or the most interfered part.</a:t>
            </a:r>
          </a:p>
          <a:p>
            <a:pPr lvl="1"/>
            <a:r>
              <a:rPr lang="en-US" dirty="0" smtClean="0"/>
              <a:t>Within the most interfered event, the fully overlapped OFDM symbols are then mostly interfered and the performance is dominated by those symbols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For simplicity, propose to use 1 (e.g. the first) fully overlapped OFDM symbol for SINR calculation in each event.</a:t>
            </a:r>
          </a:p>
          <a:p>
            <a:pPr lvl="1"/>
            <a:r>
              <a:rPr lang="en-US" dirty="0" smtClean="0"/>
              <a:t>Assume signals are synchronous on OFDM symbol boundaries with in each event.</a:t>
            </a:r>
          </a:p>
          <a:p>
            <a:pPr lvl="1"/>
            <a:r>
              <a:rPr lang="en-US" dirty="0" smtClean="0"/>
              <a:t>Ignore the complicated modeling of ISI/ICI in the received interfering signals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/>
          <a:p>
            <a:r>
              <a:rPr lang="en-US" dirty="0" smtClean="0"/>
              <a:t>Proposed Text Change in [1]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200400" y="1293813"/>
          <a:ext cx="5356225" cy="4976812"/>
        </p:xfrm>
        <a:graphic>
          <a:graphicData uri="http://schemas.openxmlformats.org/presentationml/2006/ole">
            <p:oleObj spid="_x0000_s10243" name="Document" r:id="rId3" imgW="6864757" imgH="6381590" progId="Word.Document.12">
              <p:embed/>
            </p:oleObj>
          </a:graphicData>
        </a:graphic>
      </p:graphicFrame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2819400"/>
            <a:ext cx="2590800" cy="1219200"/>
          </a:xfrm>
        </p:spPr>
        <p:txBody>
          <a:bodyPr>
            <a:normAutofit/>
          </a:bodyPr>
          <a:lstStyle/>
          <a:p>
            <a:pPr marL="0" indent="6350">
              <a:buNone/>
            </a:pPr>
            <a:r>
              <a:rPr lang="en-US" sz="1400" dirty="0" smtClean="0"/>
              <a:t>Propose the text change in [1] regarding the modeling of the time-varying and asynchronous interferen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95800"/>
          </a:xfrm>
        </p:spPr>
        <p:txBody>
          <a:bodyPr>
            <a:normAutofit/>
          </a:bodyPr>
          <a:lstStyle/>
          <a:p>
            <a:r>
              <a:rPr lang="en-US" dirty="0" smtClean="0"/>
              <a:t>Proposed the simplified version of modeling of time-varying interference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Proposed the modeling of asynchronous interference.</a:t>
            </a:r>
          </a:p>
          <a:p>
            <a:endParaRPr lang="en-US" dirty="0" smtClean="0"/>
          </a:p>
          <a:p>
            <a:r>
              <a:rPr lang="en-US" dirty="0" smtClean="0"/>
              <a:t>Proposed text change in [1] to complete the PHY abstraction procedur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[1] 11-14-0571-03-00ax-evaluation-methodology</a:t>
            </a:r>
          </a:p>
          <a:p>
            <a:r>
              <a:rPr lang="en-US" dirty="0" smtClean="0"/>
              <a:t>[2] 11-14-1174-00-00ax-PHY-abstraction-for-time-varying-interference</a:t>
            </a:r>
          </a:p>
          <a:p>
            <a:r>
              <a:rPr lang="en-US" dirty="0" smtClean="0"/>
              <a:t>[3] 11-14-1418-01-00ax-further-study-of-time-varying-interference-and-phy-abstraction</a:t>
            </a:r>
          </a:p>
          <a:p>
            <a:r>
              <a:rPr lang="en-US" dirty="0" smtClean="0"/>
              <a:t>[4] 11-14-1388-01-00ax-consideration-on-per-prediction-for-phy-abstruction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458200" cy="4648200"/>
          </a:xfrm>
        </p:spPr>
        <p:txBody>
          <a:bodyPr/>
          <a:lstStyle/>
          <a:p>
            <a:r>
              <a:rPr lang="en-US" sz="1600" dirty="0" smtClean="0"/>
              <a:t>Do you support to update the PHY abstraction procedure in 11/14/0571r6 to:</a:t>
            </a:r>
            <a:endParaRPr lang="en-US" sz="1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676400" y="1828800"/>
          <a:ext cx="4907403" cy="4572000"/>
        </p:xfrm>
        <a:graphic>
          <a:graphicData uri="http://schemas.openxmlformats.org/presentationml/2006/ole">
            <p:oleObj spid="_x0000_s28674" name="Document" r:id="rId3" imgW="6864757" imgH="6383389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458200" cy="4648200"/>
          </a:xfrm>
        </p:spPr>
        <p:txBody>
          <a:bodyPr/>
          <a:lstStyle/>
          <a:p>
            <a:r>
              <a:rPr lang="en-US" sz="1600" dirty="0" smtClean="0"/>
              <a:t>Move </a:t>
            </a:r>
            <a:r>
              <a:rPr lang="en-US" sz="1600" dirty="0" smtClean="0"/>
              <a:t>to update the PHY abstraction procedure in </a:t>
            </a:r>
            <a:r>
              <a:rPr lang="en-US" sz="1600" dirty="0" smtClean="0"/>
              <a:t>11-14/0571r6 Appendix 1 </a:t>
            </a:r>
            <a:r>
              <a:rPr lang="en-US" sz="1600" dirty="0" smtClean="0"/>
              <a:t>to:</a:t>
            </a:r>
            <a:endParaRPr lang="en-US" sz="1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2057400" y="1676400"/>
          <a:ext cx="4794250" cy="4662487"/>
        </p:xfrm>
        <a:graphic>
          <a:graphicData uri="http://schemas.openxmlformats.org/presentationml/2006/ole">
            <p:oleObj spid="_x0000_s48130" name="Document" r:id="rId3" imgW="6864757" imgH="6682836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IEEE802.11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EEE802.11 template</Template>
  <TotalTime>4824</TotalTime>
  <Words>485</Words>
  <Application>Microsoft Office PowerPoint</Application>
  <PresentationFormat>On-screen Show (4:3)</PresentationFormat>
  <Paragraphs>80</Paragraphs>
  <Slides>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</vt:i4>
      </vt:variant>
    </vt:vector>
  </HeadingPairs>
  <TitlesOfParts>
    <vt:vector size="12" baseType="lpstr">
      <vt:lpstr>IEEE802.11 template</vt:lpstr>
      <vt:lpstr>Equation</vt:lpstr>
      <vt:lpstr>Document</vt:lpstr>
      <vt:lpstr>Microsoft Office Word Document</vt:lpstr>
      <vt:lpstr>Text Update on PHY Abstraction and SP</vt:lpstr>
      <vt:lpstr>Discussion on Time-Varying Interference Modeling PHY Abstraction  </vt:lpstr>
      <vt:lpstr>Further Discussions on Modeling of Non-overlapped OFDM Symbols</vt:lpstr>
      <vt:lpstr>Proposed Text Change in [1]</vt:lpstr>
      <vt:lpstr>Conclusion</vt:lpstr>
      <vt:lpstr>Reference</vt:lpstr>
      <vt:lpstr>Straw Poll</vt:lpstr>
      <vt:lpstr>Motion</vt:lpstr>
    </vt:vector>
  </TitlesOfParts>
  <Company>Marvel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 Abstraction for HEW System Level Simulation</dc:title>
  <dc:creator>Yakun Sun</dc:creator>
  <cp:lastModifiedBy>Yakun Sun</cp:lastModifiedBy>
  <cp:revision>148</cp:revision>
  <cp:lastPrinted>2010-12-20T20:45:24Z</cp:lastPrinted>
  <dcterms:created xsi:type="dcterms:W3CDTF">2014-01-14T02:35:55Z</dcterms:created>
  <dcterms:modified xsi:type="dcterms:W3CDTF">2015-01-15T13:42:22Z</dcterms:modified>
</cp:coreProperties>
</file>